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4061" w:rsidRDefault="004F4061" w:rsidP="004F4061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4F4061" w:rsidRDefault="004F4061" w:rsidP="004F4061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Default="001004A4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Arial" w:eastAsia="Arial" w:hAnsi="Arial" w:cs="Arial"/>
          <w:color w:val="000000"/>
          <w:sz w:val="24"/>
          <w:szCs w:val="24"/>
        </w:rPr>
        <w:t>8</w:t>
      </w:r>
      <w:r w:rsidR="00FF12EE">
        <w:rPr>
          <w:rFonts w:ascii="Arial" w:eastAsia="Arial" w:hAnsi="Arial" w:cs="Arial"/>
          <w:color w:val="000000"/>
          <w:sz w:val="24"/>
          <w:szCs w:val="24"/>
        </w:rPr>
        <w:t>.1</w:t>
      </w:r>
    </w:p>
    <w:p w:rsidR="00143F26" w:rsidRPr="004F4061" w:rsidRDefault="004A1869" w:rsidP="004F4061">
      <w:pPr>
        <w:pStyle w:val="ListParagraph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4F4061">
        <w:rPr>
          <w:rFonts w:ascii="Times New Roman" w:eastAsia="Times New Roman" w:hAnsi="Times New Roman" w:cs="Times New Roman"/>
          <w:color w:val="000000"/>
          <w:sz w:val="24"/>
          <w:szCs w:val="24"/>
        </w:rPr>
        <w:t>Put the following numbers in ascending order.</w:t>
      </w:r>
      <w:r w:rsidR="0099633F" w:rsidRPr="004F40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2427B" w:rsidRDefault="00DA352A" w:rsidP="00DA352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F2B972" wp14:editId="7B31E3B9">
            <wp:extent cx="5943600" cy="1958975"/>
            <wp:effectExtent l="0" t="0" r="0" b="3175"/>
            <wp:docPr id="2" name="Picture 2" descr="Put in ascending order:  four-fifths, 1.29, square root of 9, 85%, and six-fourths. " title="List of Numb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9C6" w:rsidRDefault="00D669C6" w:rsidP="00AF4A1F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669C6" w:rsidRPr="004F4061" w:rsidRDefault="00D669C6" w:rsidP="004F4061">
      <w:pPr>
        <w:pStyle w:val="ListParagraph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4F4061">
        <w:rPr>
          <w:rFonts w:ascii="Times New Roman" w:eastAsia="Times New Roman" w:hAnsi="Times New Roman" w:cs="Times New Roman"/>
          <w:color w:val="000000"/>
          <w:sz w:val="24"/>
          <w:szCs w:val="24"/>
        </w:rPr>
        <w:t>Put the following numbers in descending order.</w:t>
      </w:r>
    </w:p>
    <w:p w:rsidR="00DA352A" w:rsidRPr="0042427B" w:rsidRDefault="00DA352A" w:rsidP="00DA352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E92B065" wp14:editId="55AF0ECA">
            <wp:extent cx="5943600" cy="1764665"/>
            <wp:effectExtent l="0" t="0" r="0" b="6985"/>
            <wp:docPr id="3" name="Picture 3" descr="List of Numbers to arrange in descending order." title="List of Numb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116" w:rsidRPr="00DA352A" w:rsidRDefault="00F61116" w:rsidP="00DA352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CC1C84" w:rsidRDefault="00CC1C84" w:rsidP="004F4061">
      <w:pPr>
        <w:pStyle w:val="ListParagraph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Place the following </w:t>
      </w:r>
      <w:r w:rsidR="003C5401">
        <w:rPr>
          <w:rFonts w:ascii="Times New Roman" w:eastAsia="Times New Roman" w:hAnsi="Times New Roman" w:cs="Times New Roman"/>
          <w:sz w:val="24"/>
          <w:szCs w:val="24"/>
        </w:rPr>
        <w:t>numbers on the number line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C1C84" w:rsidRPr="00FB5732" w:rsidRDefault="00CC1C84" w:rsidP="00FB573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F61116" w:rsidRDefault="00FB5732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</w:pPr>
      <w:r w:rsidRPr="00F439E4">
        <w:rPr>
          <w:position w:val="-8"/>
        </w:rPr>
        <w:object w:dxaOrig="480" w:dyaOrig="360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602314097" r:id="rId10"/>
        </w:object>
      </w:r>
    </w:p>
    <w:p w:rsidR="00FB5732" w:rsidRDefault="00FB5732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</w:pPr>
      <w:r>
        <w:t>-9.2587…</w:t>
      </w:r>
    </w:p>
    <w:p w:rsidR="00FB5732" w:rsidRDefault="00FB5732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</w:pPr>
      <w:r w:rsidRPr="00FB5732">
        <w:rPr>
          <w:position w:val="-6"/>
        </w:rPr>
        <w:object w:dxaOrig="220" w:dyaOrig="220">
          <v:shape id="_x0000_i1027" type="#_x0000_t75" style="width:15.75pt;height:15.75pt" o:ole="">
            <v:imagedata r:id="rId11" o:title=""/>
          </v:shape>
          <o:OLEObject Type="Embed" ProgID="Equation.DSMT4" ShapeID="_x0000_i1027" DrawAspect="Content" ObjectID="_1602314098" r:id="rId12"/>
        </w:object>
      </w:r>
    </w:p>
    <w:p w:rsidR="00FB5732" w:rsidRDefault="00FB5732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</w:pPr>
      <w:r>
        <w:t>7.99524…</w:t>
      </w:r>
    </w:p>
    <w:p w:rsidR="00FB5732" w:rsidRDefault="00FB5732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FB5732">
        <w:rPr>
          <w:position w:val="-8"/>
        </w:rPr>
        <w:object w:dxaOrig="620" w:dyaOrig="360">
          <v:shape id="_x0000_i1028" type="#_x0000_t75" style="width:31.5pt;height:18pt" o:ole="">
            <v:imagedata r:id="rId13" o:title=""/>
          </v:shape>
          <o:OLEObject Type="Embed" ProgID="Equation.DSMT4" ShapeID="_x0000_i1028" DrawAspect="Content" ObjectID="_1602314099" r:id="rId14"/>
        </w:object>
      </w:r>
    </w:p>
    <w:p w:rsidR="00B6455D" w:rsidRPr="00B6455D" w:rsidRDefault="00B6455D" w:rsidP="00B645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5E5C498" wp14:editId="04884F38">
            <wp:extent cx="5943600" cy="1308100"/>
            <wp:effectExtent l="0" t="0" r="0" b="6350"/>
            <wp:docPr id="1" name="Picture 1" descr="To place the numbers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5D" w:rsidRPr="00B6455D" w:rsidRDefault="00B6455D" w:rsidP="00B6455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6455D" w:rsidRDefault="00B6455D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CC1C84" w:rsidRPr="00B6455D" w:rsidRDefault="00CC1C84" w:rsidP="004F4061">
      <w:pPr>
        <w:pStyle w:val="ListParagraph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6455D">
        <w:rPr>
          <w:rFonts w:ascii="Times New Roman" w:eastAsia="Times New Roman" w:hAnsi="Times New Roman" w:cs="Times New Roman"/>
          <w:sz w:val="24"/>
          <w:szCs w:val="24"/>
        </w:rPr>
        <w:t>Which set of numbers are lis</w:t>
      </w:r>
      <w:r w:rsidR="0099633F" w:rsidRPr="00B6455D">
        <w:rPr>
          <w:rFonts w:ascii="Times New Roman" w:eastAsia="Times New Roman" w:hAnsi="Times New Roman" w:cs="Times New Roman"/>
          <w:sz w:val="24"/>
          <w:szCs w:val="24"/>
        </w:rPr>
        <w:t xml:space="preserve">ted in descending order? </w:t>
      </w:r>
    </w:p>
    <w:p w:rsidR="00CC1C84" w:rsidRDefault="00CC1C84" w:rsidP="00CC1C8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AF4A1F" w:rsidRDefault="00CC1C84" w:rsidP="00CC1C84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29" type="#_x0000_t75" style="width:103.5pt;height:31.5pt" o:ole="">
            <v:imagedata r:id="rId16" o:title=""/>
          </v:shape>
          <o:OLEObject Type="Embed" ProgID="Equation.DSMT4" ShapeID="_x0000_i1029" DrawAspect="Content" ObjectID="_1602314100" r:id="rId17"/>
        </w:object>
      </w:r>
    </w:p>
    <w:p w:rsidR="00CC1C84" w:rsidRDefault="00CC1C84" w:rsidP="00CC1C84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30" type="#_x0000_t75" style="width:103.5pt;height:31.5pt" o:ole="">
            <v:imagedata r:id="rId18" o:title=""/>
          </v:shape>
          <o:OLEObject Type="Embed" ProgID="Equation.DSMT4" ShapeID="_x0000_i1030" DrawAspect="Content" ObjectID="_1602314101" r:id="rId19"/>
        </w:object>
      </w:r>
    </w:p>
    <w:p w:rsidR="00CC1C84" w:rsidRDefault="00CC1C84" w:rsidP="00CC1C84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40" w:dyaOrig="620">
          <v:shape id="_x0000_i1031" type="#_x0000_t75" style="width:102pt;height:31.5pt" o:ole="">
            <v:imagedata r:id="rId20" o:title=""/>
          </v:shape>
          <o:OLEObject Type="Embed" ProgID="Equation.DSMT4" ShapeID="_x0000_i1031" DrawAspect="Content" ObjectID="_1602314102" r:id="rId21"/>
        </w:object>
      </w:r>
    </w:p>
    <w:p w:rsidR="00CC1C84" w:rsidRPr="00CC1C84" w:rsidRDefault="00CC1C84" w:rsidP="00CC1C84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32" type="#_x0000_t75" style="width:103.5pt;height:31.5pt" o:ole="">
            <v:imagedata r:id="rId22" o:title=""/>
          </v:shape>
          <o:OLEObject Type="Embed" ProgID="Equation.DSMT4" ShapeID="_x0000_i1032" DrawAspect="Content" ObjectID="_1602314103" r:id="rId23"/>
        </w:object>
      </w:r>
    </w:p>
    <w:p w:rsidR="00003012" w:rsidRDefault="00003012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03012" w:rsidRDefault="00003012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Pr="00A37A57" w:rsidRDefault="008E03EA" w:rsidP="00A37A57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A37A5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37A57" w:rsidRPr="00A37A57">
        <w:rPr>
          <w:rFonts w:ascii="Times New Roman" w:eastAsia="Times New Roman" w:hAnsi="Times New Roman" w:cs="Times New Roman"/>
          <w:sz w:val="24"/>
          <w:szCs w:val="24"/>
        </w:rPr>
        <w:t>Which number line correctly represents the irrational numbers listed below?</w:t>
      </w:r>
      <w:r w:rsidR="00A37A57" w:rsidRPr="00477EF2">
        <w:rPr>
          <w:noProof/>
        </w:rPr>
        <w:t xml:space="preserve"> </w:t>
      </w:r>
      <w:r w:rsidR="00A37A57" w:rsidRPr="0066271C">
        <w:rPr>
          <w:noProof/>
        </w:rPr>
        <w:t xml:space="preserve"> </w:t>
      </w:r>
    </w:p>
    <w:p w:rsidR="00A37A57" w:rsidRDefault="00A37A57" w:rsidP="00A37A57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Pr="000742C6" w:rsidRDefault="00A37A57" w:rsidP="00A37A57">
      <w:pPr>
        <w:pStyle w:val="ListParagraph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742C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39" w:dyaOrig="360">
          <v:shape id="_x0000_i1043" type="#_x0000_t75" style="width:32.25pt;height:18pt" o:ole="">
            <v:imagedata r:id="rId24" o:title=""/>
          </v:shape>
          <o:OLEObject Type="Embed" ProgID="Equation.DSMT4" ShapeID="_x0000_i1043" DrawAspect="Content" ObjectID="_1602314104" r:id="rId25"/>
        </w:object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position w:val="-8"/>
        </w:rPr>
        <w:object w:dxaOrig="480" w:dyaOrig="360">
          <v:shape id="_x0000_i1044" type="#_x0000_t75" style="width:24pt;height:18pt" o:ole="">
            <v:imagedata r:id="rId26" o:title=""/>
          </v:shape>
          <o:OLEObject Type="Embed" ProgID="Equation.DSMT4" ShapeID="_x0000_i1044" DrawAspect="Content" ObjectID="_1602314105" r:id="rId27"/>
        </w:object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20" w:dyaOrig="360">
          <v:shape id="_x0000_i1045" type="#_x0000_t75" style="width:30.75pt;height:18pt" o:ole="">
            <v:imagedata r:id="rId28" o:title=""/>
          </v:shape>
          <o:OLEObject Type="Embed" ProgID="Equation.DSMT4" ShapeID="_x0000_i1045" DrawAspect="Content" ObjectID="_1602314106" r:id="rId29"/>
        </w:object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00" w:dyaOrig="360">
          <v:shape id="_x0000_i1046" type="#_x0000_t75" style="width:30pt;height:18pt" o:ole="">
            <v:imagedata r:id="rId30" o:title=""/>
          </v:shape>
          <o:OLEObject Type="Embed" ProgID="Equation.DSMT4" ShapeID="_x0000_i1046" DrawAspect="Content" ObjectID="_1602314107" r:id="rId31"/>
        </w:object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  <w:r w:rsidRPr="000742C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60" w:dyaOrig="360">
          <v:shape id="_x0000_i1047" type="#_x0000_t75" style="width:18pt;height:18pt" o:ole="">
            <v:imagedata r:id="rId32" o:title=""/>
          </v:shape>
          <o:OLEObject Type="Embed" ProgID="Equation.DSMT4" ShapeID="_x0000_i1047" DrawAspect="Content" ObjectID="_1602314108" r:id="rId33"/>
        </w:object>
      </w:r>
      <w:r w:rsidRPr="000742C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352558" wp14:editId="51E6665A">
                <wp:simplePos x="0" y="0"/>
                <wp:positionH relativeFrom="column">
                  <wp:posOffset>419100</wp:posOffset>
                </wp:positionH>
                <wp:positionV relativeFrom="paragraph">
                  <wp:posOffset>39370</wp:posOffset>
                </wp:positionV>
                <wp:extent cx="6172200" cy="64770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47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37A57" w:rsidRDefault="00A37A57" w:rsidP="00A37A57"/>
                          <w:p w:rsidR="00A37A57" w:rsidRDefault="00A37A57" w:rsidP="00A37A5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73A99E" wp14:editId="363F1E71">
                                  <wp:extent cx="5943600" cy="255270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43600" cy="2552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0352558"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margin-left:33pt;margin-top:3.1pt;width:486pt;height:5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" fillcolor="white [3201]" stroked="f" strokeweight=".5pt">
                <v:textbox>
                  <w:txbxContent>
                    <w:p w:rsidR="00A37A57" w:rsidRDefault="00A37A57" w:rsidP="00A37A57"/>
                    <w:p w:rsidR="00A37A57" w:rsidRDefault="00A37A57" w:rsidP="00A37A57">
                      <w:r>
                        <w:rPr>
                          <w:noProof/>
                        </w:rPr>
                        <w:drawing>
                          <wp:inline distT="0" distB="0" distL="0" distR="0" wp14:anchorId="7E73A99E" wp14:editId="363F1E71">
                            <wp:extent cx="5943600" cy="255270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43600" cy="2552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37A57" w:rsidRPr="00940D3D" w:rsidRDefault="00A37A57" w:rsidP="00A37A57">
      <w:pPr>
        <w:pStyle w:val="ListParagraph"/>
        <w:numPr>
          <w:ilvl w:val="0"/>
          <w:numId w:val="1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EF177A5" wp14:editId="6087AC76">
                <wp:simplePos x="0" y="0"/>
                <wp:positionH relativeFrom="column">
                  <wp:posOffset>4829175</wp:posOffset>
                </wp:positionH>
                <wp:positionV relativeFrom="paragraph">
                  <wp:posOffset>158115</wp:posOffset>
                </wp:positionV>
                <wp:extent cx="57150" cy="57150"/>
                <wp:effectExtent l="57150" t="19050" r="57150" b="95250"/>
                <wp:wrapNone/>
                <wp:docPr id="76" name="Flowchart: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4F0B8EB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76" o:spid="_x0000_s1026" type="#_x0000_t120" style="position:absolute;margin-left:380.25pt;margin-top:12.45pt;width:4.5pt;height:4.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xWB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FF01B8F" wp14:editId="495E1DFB">
                <wp:simplePos x="0" y="0"/>
                <wp:positionH relativeFrom="column">
                  <wp:posOffset>2352675</wp:posOffset>
                </wp:positionH>
                <wp:positionV relativeFrom="paragraph">
                  <wp:posOffset>158115</wp:posOffset>
                </wp:positionV>
                <wp:extent cx="57150" cy="57150"/>
                <wp:effectExtent l="57150" t="19050" r="57150" b="95250"/>
                <wp:wrapNone/>
                <wp:docPr id="70" name="Flowchart: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1FE6CE" id="Flowchart: Connector 70" o:spid="_x0000_s1026" type="#_x0000_t120" style="position:absolute;margin-left:185.25pt;margin-top:12.45pt;width:4.5pt;height:4.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cdbsg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AB108A4" wp14:editId="34A548FB">
                <wp:simplePos x="0" y="0"/>
                <wp:positionH relativeFrom="column">
                  <wp:posOffset>838200</wp:posOffset>
                </wp:positionH>
                <wp:positionV relativeFrom="paragraph">
                  <wp:posOffset>149225</wp:posOffset>
                </wp:positionV>
                <wp:extent cx="57150" cy="57150"/>
                <wp:effectExtent l="57150" t="19050" r="57150" b="95250"/>
                <wp:wrapNone/>
                <wp:docPr id="69" name="Flowchart: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F30FD4" id="Flowchart: Connector 69" o:spid="_x0000_s1026" type="#_x0000_t120" style="position:absolute;margin-left:66pt;margin-top:11.75pt;width:4.5pt;height:4.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zim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3ED9103" wp14:editId="0BE0F30A">
                <wp:simplePos x="0" y="0"/>
                <wp:positionH relativeFrom="column">
                  <wp:posOffset>5534025</wp:posOffset>
                </wp:positionH>
                <wp:positionV relativeFrom="paragraph">
                  <wp:posOffset>158115</wp:posOffset>
                </wp:positionV>
                <wp:extent cx="57150" cy="57150"/>
                <wp:effectExtent l="57150" t="19050" r="57150" b="95250"/>
                <wp:wrapNone/>
                <wp:docPr id="79" name="Flowchart: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F0C79C9" id="Flowchart: Connector 79" o:spid="_x0000_s1026" type="#_x0000_t120" style="position:absolute;margin-left:435.75pt;margin-top:12.45pt;width:4.5pt;height:4.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KiCsw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FD87D08" wp14:editId="3F4170CD">
                <wp:simplePos x="0" y="0"/>
                <wp:positionH relativeFrom="column">
                  <wp:posOffset>3181350</wp:posOffset>
                </wp:positionH>
                <wp:positionV relativeFrom="paragraph">
                  <wp:posOffset>148590</wp:posOffset>
                </wp:positionV>
                <wp:extent cx="57150" cy="57150"/>
                <wp:effectExtent l="57150" t="19050" r="57150" b="95250"/>
                <wp:wrapNone/>
                <wp:docPr id="74" name="Flowchart: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82E679D" id="Flowchart: Connector 74" o:spid="_x0000_s1026" type="#_x0000_t120" style="position:absolute;margin-left:250.5pt;margin-top:11.7pt;width:4.5pt;height:4.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qTIsw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</w:p>
    <w:p w:rsidR="00A37A57" w:rsidRDefault="00A37A57" w:rsidP="00A37A57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Default="00A37A57" w:rsidP="00A37A57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C913A98" wp14:editId="7A81B60D">
                <wp:simplePos x="0" y="0"/>
                <wp:positionH relativeFrom="column">
                  <wp:posOffset>390525</wp:posOffset>
                </wp:positionH>
                <wp:positionV relativeFrom="paragraph">
                  <wp:posOffset>9525</wp:posOffset>
                </wp:positionV>
                <wp:extent cx="6172200" cy="647700"/>
                <wp:effectExtent l="0" t="0" r="0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47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37A57" w:rsidRDefault="00A37A57" w:rsidP="00A37A57"/>
                          <w:p w:rsidR="00A37A57" w:rsidRDefault="00A37A57" w:rsidP="00A37A5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1FB100" wp14:editId="5BD64808">
                                  <wp:extent cx="5943600" cy="255270"/>
                                  <wp:effectExtent l="0" t="0" r="0" b="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43600" cy="2552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913A98" id="Text Box 52" o:spid="_x0000_s1027" type="#_x0000_t202" style="position:absolute;margin-left:30.75pt;margin-top:.75pt;width:486pt;height:5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" fillcolor="window" stroked="f" strokeweight=".5pt">
                <v:textbox>
                  <w:txbxContent>
                    <w:p w:rsidR="00A37A57" w:rsidRDefault="00A37A57" w:rsidP="00A37A57"/>
                    <w:p w:rsidR="00A37A57" w:rsidRDefault="00A37A57" w:rsidP="00A37A57">
                      <w:r>
                        <w:rPr>
                          <w:noProof/>
                        </w:rPr>
                        <w:drawing>
                          <wp:inline distT="0" distB="0" distL="0" distR="0" wp14:anchorId="751FB100" wp14:editId="5BD64808">
                            <wp:extent cx="5943600" cy="255270"/>
                            <wp:effectExtent l="0" t="0" r="0" b="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43600" cy="2552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37A57" w:rsidRPr="0056797A" w:rsidRDefault="00A37A57" w:rsidP="00A37A57">
      <w:pPr>
        <w:pStyle w:val="ListParagraph"/>
        <w:numPr>
          <w:ilvl w:val="0"/>
          <w:numId w:val="1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D3212F2" wp14:editId="650DC26D">
                <wp:simplePos x="0" y="0"/>
                <wp:positionH relativeFrom="column">
                  <wp:posOffset>5762625</wp:posOffset>
                </wp:positionH>
                <wp:positionV relativeFrom="paragraph">
                  <wp:posOffset>119380</wp:posOffset>
                </wp:positionV>
                <wp:extent cx="57150" cy="57150"/>
                <wp:effectExtent l="57150" t="19050" r="57150" b="95250"/>
                <wp:wrapNone/>
                <wp:docPr id="81" name="Flowchart: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A33F4A" id="Flowchart: Connector 81" o:spid="_x0000_s1026" type="#_x0000_t120" style="position:absolute;margin-left:453.75pt;margin-top:9.4pt;width:4.5pt;height:4.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BE8BABE" wp14:editId="0A51017D">
                <wp:simplePos x="0" y="0"/>
                <wp:positionH relativeFrom="column">
                  <wp:posOffset>4048125</wp:posOffset>
                </wp:positionH>
                <wp:positionV relativeFrom="paragraph">
                  <wp:posOffset>138430</wp:posOffset>
                </wp:positionV>
                <wp:extent cx="57150" cy="57150"/>
                <wp:effectExtent l="57150" t="19050" r="57150" b="95250"/>
                <wp:wrapNone/>
                <wp:docPr id="78" name="Flowchart: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6CE1691" id="Flowchart: Connector 78" o:spid="_x0000_s1026" type="#_x0000_t120" style="position:absolute;margin-left:318.75pt;margin-top:10.9pt;width:4.5pt;height:4.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HCmsg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0B2D28E" wp14:editId="474469A0">
                <wp:simplePos x="0" y="0"/>
                <wp:positionH relativeFrom="column">
                  <wp:posOffset>5181600</wp:posOffset>
                </wp:positionH>
                <wp:positionV relativeFrom="paragraph">
                  <wp:posOffset>138430</wp:posOffset>
                </wp:positionV>
                <wp:extent cx="57150" cy="57150"/>
                <wp:effectExtent l="57150" t="19050" r="57150" b="95250"/>
                <wp:wrapNone/>
                <wp:docPr id="72" name="Flowchart: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44361E" id="Flowchart: Connector 72" o:spid="_x0000_s1026" type="#_x0000_t120" style="position:absolute;margin-left:408pt;margin-top:10.9pt;width:4.5pt;height:4.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HYSsw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6950960" wp14:editId="3E957115">
                <wp:simplePos x="0" y="0"/>
                <wp:positionH relativeFrom="column">
                  <wp:posOffset>6086475</wp:posOffset>
                </wp:positionH>
                <wp:positionV relativeFrom="paragraph">
                  <wp:posOffset>132715</wp:posOffset>
                </wp:positionV>
                <wp:extent cx="57150" cy="57150"/>
                <wp:effectExtent l="57150" t="19050" r="57150" b="95250"/>
                <wp:wrapNone/>
                <wp:docPr id="68" name="Flowchart: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861373" id="Flowchart: Connector 68" o:spid="_x0000_s1026" type="#_x0000_t120" style="position:absolute;margin-left:479.25pt;margin-top:10.45pt;width:4.5pt;height:4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+CC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1FF7DE" wp14:editId="1374ACD5">
                <wp:simplePos x="0" y="0"/>
                <wp:positionH relativeFrom="column">
                  <wp:posOffset>3695700</wp:posOffset>
                </wp:positionH>
                <wp:positionV relativeFrom="paragraph">
                  <wp:posOffset>132080</wp:posOffset>
                </wp:positionV>
                <wp:extent cx="57150" cy="57150"/>
                <wp:effectExtent l="57150" t="19050" r="57150" b="95250"/>
                <wp:wrapNone/>
                <wp:docPr id="73" name="Flowchart: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6E3D921" id="Flowchart: Connector 73" o:spid="_x0000_s1026" type="#_x0000_t120" style="position:absolute;margin-left:291pt;margin-top:10.4pt;width:4.5pt;height:4.5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K42sw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172F28" wp14:editId="5A79122F">
                <wp:simplePos x="0" y="0"/>
                <wp:positionH relativeFrom="column">
                  <wp:posOffset>409575</wp:posOffset>
                </wp:positionH>
                <wp:positionV relativeFrom="paragraph">
                  <wp:posOffset>9525</wp:posOffset>
                </wp:positionV>
                <wp:extent cx="6172200" cy="647700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47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37A57" w:rsidRDefault="00A37A57" w:rsidP="00A37A57"/>
                          <w:p w:rsidR="00A37A57" w:rsidRDefault="00A37A57" w:rsidP="00A37A5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17D619" wp14:editId="7A7D4456">
                                  <wp:extent cx="5943600" cy="255270"/>
                                  <wp:effectExtent l="0" t="0" r="0" b="0"/>
                                  <wp:docPr id="55" name="Pictur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43600" cy="2552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172F28" id="Text Box 54" o:spid="_x0000_s1028" type="#_x0000_t202" style="position:absolute;margin-left:32.25pt;margin-top:.75pt;width:486pt;height:5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" fillcolor="window" stroked="f" strokeweight=".5pt">
                <v:textbox>
                  <w:txbxContent>
                    <w:p w:rsidR="00A37A57" w:rsidRDefault="00A37A57" w:rsidP="00A37A57"/>
                    <w:p w:rsidR="00A37A57" w:rsidRDefault="00A37A57" w:rsidP="00A37A57">
                      <w:r>
                        <w:rPr>
                          <w:noProof/>
                        </w:rPr>
                        <w:drawing>
                          <wp:inline distT="0" distB="0" distL="0" distR="0" wp14:anchorId="3117D619" wp14:editId="7A7D4456">
                            <wp:extent cx="5943600" cy="255270"/>
                            <wp:effectExtent l="0" t="0" r="0" b="0"/>
                            <wp:docPr id="55" name="Pictur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43600" cy="2552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37A57" w:rsidRPr="0056797A" w:rsidRDefault="00A37A57" w:rsidP="00A37A57">
      <w:pPr>
        <w:pStyle w:val="ListParagraph"/>
        <w:numPr>
          <w:ilvl w:val="0"/>
          <w:numId w:val="1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BB6A44" wp14:editId="3DE8A0B3">
                <wp:simplePos x="0" y="0"/>
                <wp:positionH relativeFrom="column">
                  <wp:posOffset>2552700</wp:posOffset>
                </wp:positionH>
                <wp:positionV relativeFrom="paragraph">
                  <wp:posOffset>146050</wp:posOffset>
                </wp:positionV>
                <wp:extent cx="57150" cy="57150"/>
                <wp:effectExtent l="57150" t="19050" r="57150" b="95250"/>
                <wp:wrapNone/>
                <wp:docPr id="66" name="Flowchart: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1E2B2B" id="Flowchart: Connector 66" o:spid="_x0000_s1026" type="#_x0000_t120" style="position:absolute;margin-left:201pt;margin-top:11.5pt;width:4.5pt;height:4.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IWl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69BF62" wp14:editId="13DFC99A">
                <wp:simplePos x="0" y="0"/>
                <wp:positionH relativeFrom="column">
                  <wp:posOffset>4067175</wp:posOffset>
                </wp:positionH>
                <wp:positionV relativeFrom="paragraph">
                  <wp:posOffset>136525</wp:posOffset>
                </wp:positionV>
                <wp:extent cx="57150" cy="57150"/>
                <wp:effectExtent l="57150" t="19050" r="57150" b="95250"/>
                <wp:wrapNone/>
                <wp:docPr id="65" name="Flowchart: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58F240" id="Flowchart: Connector 65" o:spid="_x0000_s1026" type="#_x0000_t120" style="position:absolute;margin-left:320.25pt;margin-top:10.75pt;width:4.5pt;height:4.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ezI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45D8DD" wp14:editId="119D4771">
                <wp:simplePos x="0" y="0"/>
                <wp:positionH relativeFrom="column">
                  <wp:posOffset>781050</wp:posOffset>
                </wp:positionH>
                <wp:positionV relativeFrom="paragraph">
                  <wp:posOffset>127000</wp:posOffset>
                </wp:positionV>
                <wp:extent cx="57150" cy="57150"/>
                <wp:effectExtent l="57150" t="19050" r="57150" b="95250"/>
                <wp:wrapNone/>
                <wp:docPr id="64" name="Flowchart: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833899C" id="Flowchart: Connector 64" o:spid="_x0000_s1026" type="#_x0000_t120" style="position:absolute;margin-left:61.5pt;margin-top:10pt;width:4.5pt;height:4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TTs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9CA7385" wp14:editId="46BE9B5E">
                <wp:simplePos x="0" y="0"/>
                <wp:positionH relativeFrom="column">
                  <wp:posOffset>1685925</wp:posOffset>
                </wp:positionH>
                <wp:positionV relativeFrom="paragraph">
                  <wp:posOffset>142875</wp:posOffset>
                </wp:positionV>
                <wp:extent cx="57150" cy="57150"/>
                <wp:effectExtent l="57150" t="19050" r="57150" b="95250"/>
                <wp:wrapNone/>
                <wp:docPr id="60" name="Flowchart: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B360D3" id="Flowchart: Connector 60" o:spid="_x0000_s1026" type="#_x0000_t120" style="position:absolute;margin-left:132.75pt;margin-top:11.25pt;width:4.5pt;height:4.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ld/sg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5B4E20" wp14:editId="5ED0E775">
                <wp:simplePos x="0" y="0"/>
                <wp:positionH relativeFrom="column">
                  <wp:posOffset>5781675</wp:posOffset>
                </wp:positionH>
                <wp:positionV relativeFrom="paragraph">
                  <wp:posOffset>136525</wp:posOffset>
                </wp:positionV>
                <wp:extent cx="57150" cy="57150"/>
                <wp:effectExtent l="57150" t="19050" r="57150" b="95250"/>
                <wp:wrapNone/>
                <wp:docPr id="63" name="Flowchart: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57E82FA" id="Flowchart: Connector 63" o:spid="_x0000_s1026" type="#_x0000_t120" style="position:absolute;margin-left:455.25pt;margin-top:10.75pt;width:4.5pt;height:4.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z4S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4C5870" wp14:editId="7EE9677F">
                <wp:simplePos x="0" y="0"/>
                <wp:positionH relativeFrom="column">
                  <wp:posOffset>409575</wp:posOffset>
                </wp:positionH>
                <wp:positionV relativeFrom="paragraph">
                  <wp:posOffset>13970</wp:posOffset>
                </wp:positionV>
                <wp:extent cx="6172200" cy="647700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0" cy="647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37A57" w:rsidRDefault="00A37A57" w:rsidP="00A37A57"/>
                          <w:p w:rsidR="00A37A57" w:rsidRDefault="00A37A57" w:rsidP="00A37A5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DD69A3" wp14:editId="332A8D19">
                                  <wp:extent cx="5943600" cy="255270"/>
                                  <wp:effectExtent l="0" t="0" r="0" b="0"/>
                                  <wp:docPr id="57" name="Pictur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43600" cy="2552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4C5870" id="Text Box 56" o:spid="_x0000_s1029" type="#_x0000_t202" style="position:absolute;margin-left:32.25pt;margin-top:1.1pt;width:486pt;height:51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" fillcolor="window" stroked="f" strokeweight=".5pt">
                <v:textbox>
                  <w:txbxContent>
                    <w:p w:rsidR="00A37A57" w:rsidRDefault="00A37A57" w:rsidP="00A37A57"/>
                    <w:p w:rsidR="00A37A57" w:rsidRDefault="00A37A57" w:rsidP="00A37A57">
                      <w:r>
                        <w:rPr>
                          <w:noProof/>
                        </w:rPr>
                        <w:drawing>
                          <wp:inline distT="0" distB="0" distL="0" distR="0" wp14:anchorId="72DD69A3" wp14:editId="332A8D19">
                            <wp:extent cx="5943600" cy="255270"/>
                            <wp:effectExtent l="0" t="0" r="0" b="0"/>
                            <wp:docPr id="57" name="Pictur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43600" cy="2552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37A57" w:rsidRPr="0056797A" w:rsidRDefault="00A37A57" w:rsidP="00A37A57">
      <w:pPr>
        <w:pStyle w:val="ListParagraph"/>
        <w:numPr>
          <w:ilvl w:val="0"/>
          <w:numId w:val="1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B3476C9" wp14:editId="06BDDC68">
                <wp:simplePos x="0" y="0"/>
                <wp:positionH relativeFrom="column">
                  <wp:posOffset>2790825</wp:posOffset>
                </wp:positionH>
                <wp:positionV relativeFrom="paragraph">
                  <wp:posOffset>140335</wp:posOffset>
                </wp:positionV>
                <wp:extent cx="57150" cy="57150"/>
                <wp:effectExtent l="57150" t="19050" r="57150" b="95250"/>
                <wp:wrapNone/>
                <wp:docPr id="75" name="Flowchart: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3E23A3" id="Flowchart: Connector 75" o:spid="_x0000_s1026" type="#_x0000_t120" style="position:absolute;margin-left:219.75pt;margin-top:11.05pt;width:4.5pt;height:4.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BD3E06" wp14:editId="43014784">
                <wp:simplePos x="0" y="0"/>
                <wp:positionH relativeFrom="column">
                  <wp:posOffset>1905000</wp:posOffset>
                </wp:positionH>
                <wp:positionV relativeFrom="paragraph">
                  <wp:posOffset>137160</wp:posOffset>
                </wp:positionV>
                <wp:extent cx="57150" cy="57150"/>
                <wp:effectExtent l="57150" t="19050" r="57150" b="95250"/>
                <wp:wrapNone/>
                <wp:docPr id="71" name="Flowchart: Connector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7F12C0" id="Flowchart: Connector 71" o:spid="_x0000_s1026" type="#_x0000_t120" style="position:absolute;margin-left:150pt;margin-top:10.8pt;width:4.5pt;height:4.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217CE7" wp14:editId="56C17D9D">
                <wp:simplePos x="0" y="0"/>
                <wp:positionH relativeFrom="column">
                  <wp:posOffset>1057275</wp:posOffset>
                </wp:positionH>
                <wp:positionV relativeFrom="paragraph">
                  <wp:posOffset>140970</wp:posOffset>
                </wp:positionV>
                <wp:extent cx="57150" cy="57150"/>
                <wp:effectExtent l="57150" t="19050" r="57150" b="95250"/>
                <wp:wrapNone/>
                <wp:docPr id="67" name="Flowchart: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CFB549A" id="Flowchart: Connector 67" o:spid="_x0000_s1026" type="#_x0000_t120" style="position:absolute;margin-left:83.25pt;margin-top:11.1pt;width:4.5pt;height:4.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7FCC5C1" wp14:editId="173B4F2A">
                <wp:simplePos x="0" y="0"/>
                <wp:positionH relativeFrom="column">
                  <wp:posOffset>5514975</wp:posOffset>
                </wp:positionH>
                <wp:positionV relativeFrom="paragraph">
                  <wp:posOffset>127635</wp:posOffset>
                </wp:positionV>
                <wp:extent cx="57150" cy="57150"/>
                <wp:effectExtent l="57150" t="19050" r="57150" b="95250"/>
                <wp:wrapNone/>
                <wp:docPr id="80" name="Flowchart: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FE6F04" id="Flowchart: Connector 80" o:spid="_x0000_s1026" type="#_x0000_t120" style="position:absolute;margin-left:434.25pt;margin-top:10.05pt;width:4.5pt;height:4.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958ADC3" wp14:editId="3A0EF1D3">
                <wp:simplePos x="0" y="0"/>
                <wp:positionH relativeFrom="column">
                  <wp:posOffset>3810000</wp:posOffset>
                </wp:positionH>
                <wp:positionV relativeFrom="paragraph">
                  <wp:posOffset>137160</wp:posOffset>
                </wp:positionV>
                <wp:extent cx="57150" cy="57150"/>
                <wp:effectExtent l="57150" t="19050" r="57150" b="95250"/>
                <wp:wrapNone/>
                <wp:docPr id="77" name="Flowchart: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7150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CAB2923" id="Flowchart: Connector 77" o:spid="_x0000_s1026" type="#_x0000_t120" style="position:absolute;margin-left:300pt;margin-top:10.8pt;width:4.5pt;height:4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" fillcolor="black [3213]" strokecolor="black [3213]">
                <v:shadow on="t" color="black" opacity="22937f" origin=",.5" offset="0,.63889mm"/>
              </v:shape>
            </w:pict>
          </mc:Fallback>
        </mc:AlternateContent>
      </w:r>
    </w:p>
    <w:p w:rsidR="00A37A57" w:rsidRDefault="00A37A57" w:rsidP="00A37A57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4F4061" w:rsidRDefault="004F4061" w:rsidP="00A37A57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z w:val="24"/>
          <w:szCs w:val="24"/>
        </w:rPr>
        <w:t>irginia Department of Education 2018</w:t>
      </w:r>
    </w:p>
    <w:sectPr w:rsidR="004F4061" w:rsidSect="004F4061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00B6" w:rsidRDefault="001900B6">
      <w:pPr>
        <w:spacing w:after="0" w:line="240" w:lineRule="auto"/>
      </w:pPr>
      <w:r>
        <w:separator/>
      </w:r>
    </w:p>
  </w:endnote>
  <w:endnote w:type="continuationSeparator" w:id="0">
    <w:p w:rsidR="001900B6" w:rsidRDefault="001900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FC8" w:rsidRDefault="00AE5FC8" w:rsidP="00AE5FC8">
    <w:pPr>
      <w:pStyle w:val="Footer"/>
      <w:jc w:val="center"/>
    </w:pPr>
    <w:r>
      <w:t>Virginia Department of Education 2018</w:t>
    </w:r>
  </w:p>
  <w:p w:rsidR="00AE5FC8" w:rsidRDefault="00AE5F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00B6" w:rsidRDefault="001900B6">
      <w:pPr>
        <w:spacing w:after="0" w:line="240" w:lineRule="auto"/>
      </w:pPr>
      <w:r>
        <w:separator/>
      </w:r>
    </w:p>
  </w:footnote>
  <w:footnote w:type="continuationSeparator" w:id="0">
    <w:p w:rsidR="001900B6" w:rsidRDefault="001900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1261E5"/>
    <w:multiLevelType w:val="multilevel"/>
    <w:tmpl w:val="7B5E227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B8D14C5"/>
    <w:multiLevelType w:val="hybridMultilevel"/>
    <w:tmpl w:val="9488B4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9"/>
  </w:num>
  <w:num w:numId="3">
    <w:abstractNumId w:val="14"/>
  </w:num>
  <w:num w:numId="4">
    <w:abstractNumId w:val="6"/>
  </w:num>
  <w:num w:numId="5">
    <w:abstractNumId w:val="13"/>
  </w:num>
  <w:num w:numId="6">
    <w:abstractNumId w:val="12"/>
  </w:num>
  <w:num w:numId="7">
    <w:abstractNumId w:val="2"/>
  </w:num>
  <w:num w:numId="8">
    <w:abstractNumId w:val="0"/>
  </w:num>
  <w:num w:numId="9">
    <w:abstractNumId w:val="3"/>
  </w:num>
  <w:num w:numId="10">
    <w:abstractNumId w:val="5"/>
  </w:num>
  <w:num w:numId="11">
    <w:abstractNumId w:val="4"/>
  </w:num>
  <w:num w:numId="12">
    <w:abstractNumId w:val="8"/>
  </w:num>
  <w:num w:numId="13">
    <w:abstractNumId w:val="1"/>
  </w:num>
  <w:num w:numId="14">
    <w:abstractNumId w:val="11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1004A4"/>
    <w:rsid w:val="0013234A"/>
    <w:rsid w:val="00143F26"/>
    <w:rsid w:val="001900B6"/>
    <w:rsid w:val="001B1016"/>
    <w:rsid w:val="00317F4F"/>
    <w:rsid w:val="00377A98"/>
    <w:rsid w:val="003A54EC"/>
    <w:rsid w:val="003C503D"/>
    <w:rsid w:val="003C5401"/>
    <w:rsid w:val="0042427B"/>
    <w:rsid w:val="00477EF2"/>
    <w:rsid w:val="004A1869"/>
    <w:rsid w:val="004A792E"/>
    <w:rsid w:val="004F4061"/>
    <w:rsid w:val="0056797A"/>
    <w:rsid w:val="005B5468"/>
    <w:rsid w:val="005F7EEA"/>
    <w:rsid w:val="00633A7C"/>
    <w:rsid w:val="0066271C"/>
    <w:rsid w:val="00711964"/>
    <w:rsid w:val="00715D58"/>
    <w:rsid w:val="007238D8"/>
    <w:rsid w:val="00811213"/>
    <w:rsid w:val="00836D5C"/>
    <w:rsid w:val="008E03EA"/>
    <w:rsid w:val="00940D3D"/>
    <w:rsid w:val="0099633F"/>
    <w:rsid w:val="00A37A57"/>
    <w:rsid w:val="00AE5FC8"/>
    <w:rsid w:val="00AF4A1F"/>
    <w:rsid w:val="00B6455D"/>
    <w:rsid w:val="00B9617C"/>
    <w:rsid w:val="00BD1A1E"/>
    <w:rsid w:val="00C17C5C"/>
    <w:rsid w:val="00C9765E"/>
    <w:rsid w:val="00CC1C84"/>
    <w:rsid w:val="00CD6438"/>
    <w:rsid w:val="00D042AE"/>
    <w:rsid w:val="00D17927"/>
    <w:rsid w:val="00D37CEE"/>
    <w:rsid w:val="00D669C6"/>
    <w:rsid w:val="00DA352A"/>
    <w:rsid w:val="00DF169E"/>
    <w:rsid w:val="00E45815"/>
    <w:rsid w:val="00E72410"/>
    <w:rsid w:val="00F07534"/>
    <w:rsid w:val="00F61116"/>
    <w:rsid w:val="00F778D5"/>
    <w:rsid w:val="00FB5732"/>
    <w:rsid w:val="00FD226D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DC7E648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E5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5FC8"/>
  </w:style>
  <w:style w:type="paragraph" w:styleId="Footer">
    <w:name w:val="footer"/>
    <w:basedOn w:val="Normal"/>
    <w:link w:val="FooterChar"/>
    <w:uiPriority w:val="99"/>
    <w:unhideWhenUsed/>
    <w:rsid w:val="00AE5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5F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10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1</TotalTime>
  <Pages>2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Mazzacane, Tina (DOE)</cp:lastModifiedBy>
  <cp:revision>22</cp:revision>
  <dcterms:created xsi:type="dcterms:W3CDTF">2018-06-16T16:09:00Z</dcterms:created>
  <dcterms:modified xsi:type="dcterms:W3CDTF">2018-10-29T14:25:00Z</dcterms:modified>
</cp:coreProperties>
</file>